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3E24BA" w:rsidRPr="00CD06F1" w14:paraId="5DC98166" w14:textId="77777777" w:rsidTr="00275D0F">
        <w:trPr>
          <w:trHeight w:val="1442"/>
        </w:trPr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tbl>
            <w:tblPr>
              <w:tblW w:w="93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32"/>
              <w:gridCol w:w="4961"/>
            </w:tblGrid>
            <w:tr w:rsidR="003E24BA" w:rsidRPr="00CD06F1" w14:paraId="04F2D662" w14:textId="77777777" w:rsidTr="00B41952">
              <w:trPr>
                <w:trHeight w:val="1442"/>
              </w:trPr>
              <w:tc>
                <w:tcPr>
                  <w:tcW w:w="2359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D099205" w14:textId="28CAE354" w:rsidR="003E24BA" w:rsidRPr="00B41952" w:rsidRDefault="003E24BA" w:rsidP="00053A47">
                  <w:pPr>
                    <w:spacing w:after="0" w:line="264" w:lineRule="auto"/>
                    <w:jc w:val="center"/>
                    <w:rPr>
                      <w:rFonts w:ascii="Times New Roman" w:eastAsia="Times New Roman" w:hAnsi="Times New Roman" w:cs="Times New Roman"/>
                      <w:spacing w:val="-8"/>
                      <w:sz w:val="28"/>
                      <w:szCs w:val="28"/>
                      <w:lang w:val="nl-NL" w:eastAsia="en-US"/>
                    </w:rPr>
                  </w:pPr>
                  <w:bookmarkStart w:id="0" w:name="_GoBack"/>
                  <w:bookmarkEnd w:id="0"/>
                  <w:r w:rsidRPr="00B41952">
                    <w:rPr>
                      <w:rFonts w:ascii="Times New Roman" w:eastAsia="Times New Roman" w:hAnsi="Times New Roman" w:cs="Times New Roman"/>
                      <w:spacing w:val="-8"/>
                      <w:sz w:val="28"/>
                      <w:szCs w:val="28"/>
                      <w:lang w:val="nl-NL" w:eastAsia="en-US"/>
                    </w:rPr>
                    <w:t xml:space="preserve">UBND </w:t>
                  </w:r>
                  <w:r w:rsidR="00B41952" w:rsidRPr="00B41952">
                    <w:rPr>
                      <w:rFonts w:ascii="Times New Roman" w:eastAsia="Times New Roman" w:hAnsi="Times New Roman" w:cs="Times New Roman"/>
                      <w:spacing w:val="-8"/>
                      <w:sz w:val="28"/>
                      <w:szCs w:val="28"/>
                      <w:lang w:val="nl-NL" w:eastAsia="en-US"/>
                    </w:rPr>
                    <w:t>HUYỆN PHÚ LƯƠNG</w:t>
                  </w:r>
                </w:p>
                <w:p w14:paraId="33338F81" w14:textId="77777777" w:rsidR="003E24BA" w:rsidRPr="00B41952" w:rsidRDefault="003E24BA" w:rsidP="00053A47">
                  <w:pPr>
                    <w:spacing w:after="0" w:line="264" w:lineRule="auto"/>
                    <w:jc w:val="center"/>
                    <w:rPr>
                      <w:rFonts w:ascii="Times New Roman" w:eastAsia="Times New Roman" w:hAnsi="Times New Roman" w:cs="Times New Roman"/>
                      <w:spacing w:val="-8"/>
                      <w:sz w:val="28"/>
                      <w:szCs w:val="28"/>
                      <w:lang w:val="nl-NL" w:eastAsia="en-US"/>
                    </w:rPr>
                  </w:pPr>
                  <w:r w:rsidRPr="00B41952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 w:eastAsia="vi-VN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7216" behindDoc="0" locked="0" layoutInCell="1" allowOverlap="1" wp14:anchorId="0A189163" wp14:editId="6B8E3C5C">
                            <wp:simplePos x="0" y="0"/>
                            <wp:positionH relativeFrom="column">
                              <wp:posOffset>364441</wp:posOffset>
                            </wp:positionH>
                            <wp:positionV relativeFrom="paragraph">
                              <wp:posOffset>478204</wp:posOffset>
                            </wp:positionV>
                            <wp:extent cx="1635125" cy="295275"/>
                            <wp:effectExtent l="0" t="0" r="22225" b="28575"/>
                            <wp:wrapNone/>
                            <wp:docPr id="1" name="Text Box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635125" cy="2952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2109AE6" w14:textId="77777777" w:rsidR="003E24BA" w:rsidRPr="00FC5BD0" w:rsidRDefault="003E24BA" w:rsidP="00CD06F1">
                                        <w:pPr>
                                          <w:jc w:val="center"/>
                                          <w:rPr>
                                            <w:rFonts w:ascii="Times New Roman" w:hAnsi="Times New Roman"/>
                                            <w:b/>
                                            <w:sz w:val="26"/>
                                          </w:rPr>
                                        </w:pPr>
                                        <w:r w:rsidRPr="00FC5BD0">
                                          <w:rPr>
                                            <w:rFonts w:ascii="Times New Roman" w:hAnsi="Times New Roman"/>
                                            <w:b/>
                                            <w:sz w:val="26"/>
                                          </w:rPr>
                                          <w:t>ĐỀ CHÍNH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>
                        <w:pict>
                          <v:shapetype w14:anchorId="0A189163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" o:spid="_x0000_s1026" type="#_x0000_t202" style="position:absolute;left:0;text-align:left;margin-left:28.7pt;margin-top:37.65pt;width:128.75pt;height:23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">
                            <v:textbox>
                              <w:txbxContent>
                                <w:p w14:paraId="72109AE6" w14:textId="77777777" w:rsidR="003E24BA" w:rsidRPr="00FC5BD0" w:rsidRDefault="003E24BA" w:rsidP="00CD06F1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</w:rPr>
                                  </w:pPr>
                                  <w:r w:rsidRPr="00FC5BD0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B41952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 w:eastAsia="vi-VN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9264" behindDoc="0" locked="0" layoutInCell="1" allowOverlap="1" wp14:anchorId="4AAE7481" wp14:editId="21B86609">
                            <wp:simplePos x="0" y="0"/>
                            <wp:positionH relativeFrom="column">
                              <wp:posOffset>733425</wp:posOffset>
                            </wp:positionH>
                            <wp:positionV relativeFrom="paragraph">
                              <wp:posOffset>240664</wp:posOffset>
                            </wp:positionV>
                            <wp:extent cx="1128395" cy="0"/>
                            <wp:effectExtent l="0" t="0" r="33655" b="19050"/>
                            <wp:wrapNone/>
                            <wp:docPr id="4" name="Straight Connector 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112839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>
                        <w:pict>
                          <v:line w14:anchorId="0BAD181F" id="Straight Connector 4" o:spid="_x0000_s1026" style="position:absolute;flip:y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7.75pt,18.95pt" to="146.6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"/>
                        </w:pict>
                      </mc:Fallback>
                    </mc:AlternateContent>
                  </w:r>
                  <w:r w:rsidRPr="00B41952">
                    <w:rPr>
                      <w:rFonts w:ascii="Times New Roman" w:eastAsia="Times New Roman" w:hAnsi="Times New Roman" w:cs="Times New Roman"/>
                      <w:b/>
                      <w:spacing w:val="-8"/>
                      <w:sz w:val="28"/>
                      <w:szCs w:val="28"/>
                      <w:lang w:val="nl-NL" w:eastAsia="en-US"/>
                    </w:rPr>
                    <w:t>PHÒNG GIÁO DỤC VÀ ĐÀO TẠO</w:t>
                  </w:r>
                </w:p>
              </w:tc>
              <w:tc>
                <w:tcPr>
                  <w:tcW w:w="2641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C150F7E" w14:textId="77777777" w:rsidR="003E24BA" w:rsidRPr="00B41952" w:rsidRDefault="003E24BA" w:rsidP="00053A47">
                  <w:pPr>
                    <w:spacing w:after="0" w:line="264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pacing w:val="-8"/>
                      <w:sz w:val="28"/>
                      <w:szCs w:val="28"/>
                      <w:lang w:val="nl-NL" w:eastAsia="en-US"/>
                    </w:rPr>
                  </w:pPr>
                  <w:r w:rsidRPr="00B41952">
                    <w:rPr>
                      <w:rFonts w:ascii="Times New Roman" w:eastAsia="Times New Roman" w:hAnsi="Times New Roman" w:cs="Times New Roman"/>
                      <w:b/>
                      <w:spacing w:val="-8"/>
                      <w:sz w:val="28"/>
                      <w:szCs w:val="28"/>
                      <w:lang w:val="nl-NL" w:eastAsia="en-US"/>
                    </w:rPr>
                    <w:t>KỲ THI CHỌN HỌC SINH GIỎI LỚP 9</w:t>
                  </w:r>
                </w:p>
                <w:p w14:paraId="2F00477D" w14:textId="307B3C0B" w:rsidR="003E24BA" w:rsidRPr="00B41952" w:rsidRDefault="003E24BA" w:rsidP="00053A47">
                  <w:pPr>
                    <w:spacing w:after="0" w:line="264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pacing w:val="-8"/>
                      <w:sz w:val="28"/>
                      <w:szCs w:val="28"/>
                      <w:lang w:val="nl-NL" w:eastAsia="en-US"/>
                    </w:rPr>
                  </w:pPr>
                  <w:r w:rsidRPr="00B41952">
                    <w:rPr>
                      <w:rFonts w:ascii="Times New Roman" w:eastAsia="Times New Roman" w:hAnsi="Times New Roman" w:cs="Times New Roman"/>
                      <w:b/>
                      <w:spacing w:val="-8"/>
                      <w:sz w:val="28"/>
                      <w:szCs w:val="28"/>
                      <w:lang w:val="nl-NL" w:eastAsia="en-US"/>
                    </w:rPr>
                    <w:t>Năm học 2023 – 2024</w:t>
                  </w:r>
                </w:p>
                <w:p w14:paraId="38C363C6" w14:textId="77777777" w:rsidR="003E24BA" w:rsidRPr="00B41952" w:rsidRDefault="003E24BA" w:rsidP="00053A47">
                  <w:pPr>
                    <w:spacing w:after="0" w:line="264" w:lineRule="auto"/>
                    <w:jc w:val="center"/>
                    <w:rPr>
                      <w:rFonts w:ascii="Times New Roman" w:eastAsia="Times New Roman" w:hAnsi="Times New Roman" w:cs="Times New Roman"/>
                      <w:i/>
                      <w:spacing w:val="-8"/>
                      <w:sz w:val="28"/>
                      <w:szCs w:val="28"/>
                      <w:lang w:val="nl-NL" w:eastAsia="en-US"/>
                    </w:rPr>
                  </w:pPr>
                  <w:r w:rsidRPr="00B41952">
                    <w:rPr>
                      <w:rFonts w:ascii="Times New Roman" w:eastAsia="Times New Roman" w:hAnsi="Times New Roman" w:cs="Times New Roman"/>
                      <w:b/>
                      <w:spacing w:val="-8"/>
                      <w:sz w:val="28"/>
                      <w:szCs w:val="28"/>
                      <w:lang w:val="nl-NL" w:eastAsia="en-US"/>
                    </w:rPr>
                    <w:t>MÔN: TIN HỌC</w:t>
                  </w:r>
                </w:p>
                <w:p w14:paraId="3AD762D8" w14:textId="77777777" w:rsidR="003E24BA" w:rsidRPr="00CD06F1" w:rsidRDefault="003E24BA" w:rsidP="00053A47">
                  <w:pPr>
                    <w:spacing w:after="0" w:line="264" w:lineRule="auto"/>
                    <w:jc w:val="center"/>
                    <w:rPr>
                      <w:rFonts w:ascii="Cambria" w:eastAsia="Times New Roman" w:hAnsi="Cambria" w:cs="Times New Roman"/>
                      <w:i/>
                      <w:sz w:val="24"/>
                      <w:szCs w:val="24"/>
                      <w:lang w:val="nl-NL" w:eastAsia="en-US"/>
                    </w:rPr>
                  </w:pPr>
                  <w:r w:rsidRPr="00CD06F1">
                    <w:rPr>
                      <w:rFonts w:ascii="Cambria" w:eastAsia="Times New Roman" w:hAnsi="Cambria" w:cs="Times New Roman"/>
                      <w:i/>
                      <w:sz w:val="24"/>
                      <w:szCs w:val="24"/>
                      <w:lang w:val="nl-NL" w:eastAsia="en-US"/>
                    </w:rPr>
                    <w:t>Thời gian làm bài: 150 phút</w:t>
                  </w:r>
                </w:p>
                <w:p w14:paraId="5CC1C820" w14:textId="77777777" w:rsidR="003E24BA" w:rsidRDefault="003E24BA" w:rsidP="00053A47">
                  <w:pPr>
                    <w:spacing w:after="0" w:line="264" w:lineRule="auto"/>
                    <w:jc w:val="center"/>
                    <w:rPr>
                      <w:rFonts w:ascii="Cambria" w:eastAsia="Times New Roman" w:hAnsi="Cambria" w:cs="Times New Roman"/>
                      <w:i/>
                      <w:sz w:val="24"/>
                      <w:szCs w:val="24"/>
                      <w:lang w:val="nl-NL" w:eastAsia="en-US"/>
                    </w:rPr>
                  </w:pPr>
                  <w:r w:rsidRPr="00CD06F1">
                    <w:rPr>
                      <w:rFonts w:ascii="Cambria" w:eastAsia="Times New Roman" w:hAnsi="Cambria" w:cs="Times New Roman"/>
                      <w:i/>
                      <w:sz w:val="24"/>
                      <w:szCs w:val="24"/>
                      <w:lang w:val="nl-NL" w:eastAsia="en-US"/>
                    </w:rPr>
                    <w:t>(Không kể thời gian giao đề)</w:t>
                  </w:r>
                </w:p>
                <w:p w14:paraId="73F7CFFB" w14:textId="69E4EF18" w:rsidR="00826922" w:rsidRPr="00CD06F1" w:rsidRDefault="00826922" w:rsidP="00053A47">
                  <w:pPr>
                    <w:spacing w:after="0" w:line="264" w:lineRule="auto"/>
                    <w:jc w:val="center"/>
                    <w:rPr>
                      <w:rFonts w:ascii="Cambria" w:eastAsia="Times New Roman" w:hAnsi="Cambria" w:cs="Times New Roman"/>
                      <w:i/>
                      <w:spacing w:val="-8"/>
                      <w:sz w:val="24"/>
                      <w:szCs w:val="24"/>
                      <w:lang w:val="nl-NL" w:eastAsia="en-US"/>
                    </w:rPr>
                  </w:pPr>
                  <w:r w:rsidRPr="00CD06F1">
                    <w:rPr>
                      <w:rFonts w:ascii="Cambria" w:eastAsia="Times New Roman" w:hAnsi="Cambria" w:cs="Times New Roman"/>
                      <w:b/>
                      <w:sz w:val="24"/>
                      <w:szCs w:val="24"/>
                      <w:lang w:val="nl-NL" w:eastAsia="en-US"/>
                    </w:rPr>
                    <w:t>Đề thi gồm có 0</w:t>
                  </w:r>
                  <w:r w:rsidR="001D1C4D">
                    <w:rPr>
                      <w:rFonts w:ascii="Cambria" w:eastAsia="Times New Roman" w:hAnsi="Cambria" w:cs="Times New Roman"/>
                      <w:b/>
                      <w:sz w:val="24"/>
                      <w:szCs w:val="24"/>
                      <w:lang w:val="nl-NL" w:eastAsia="en-US"/>
                    </w:rPr>
                    <w:t>3</w:t>
                  </w:r>
                  <w:r w:rsidRPr="00CD06F1">
                    <w:rPr>
                      <w:rFonts w:ascii="Cambria" w:eastAsia="Times New Roman" w:hAnsi="Cambria" w:cs="Times New Roman"/>
                      <w:b/>
                      <w:sz w:val="24"/>
                      <w:szCs w:val="24"/>
                      <w:lang w:val="nl-NL" w:eastAsia="en-US"/>
                    </w:rPr>
                    <w:t xml:space="preserve"> trang</w:t>
                  </w:r>
                </w:p>
              </w:tc>
            </w:tr>
          </w:tbl>
          <w:p w14:paraId="0C9C287A" w14:textId="63C16B4A" w:rsidR="003E24BA" w:rsidRPr="00B544DA" w:rsidRDefault="003E24BA" w:rsidP="00053A47">
            <w:pPr>
              <w:spacing w:after="0" w:line="264" w:lineRule="auto"/>
              <w:jc w:val="center"/>
              <w:rPr>
                <w:rFonts w:ascii="Cambria" w:eastAsia="Times New Roman" w:hAnsi="Cambria" w:cs="Times New Roman"/>
                <w:b/>
                <w:sz w:val="24"/>
                <w:szCs w:val="24"/>
                <w:lang w:val="nl-NL" w:eastAsia="en-US"/>
              </w:rPr>
            </w:pPr>
          </w:p>
        </w:tc>
      </w:tr>
    </w:tbl>
    <w:p w14:paraId="47C1678B" w14:textId="77777777" w:rsidR="003E24BA" w:rsidRPr="00B41952" w:rsidRDefault="003E24BA" w:rsidP="00053A47">
      <w:pPr>
        <w:spacing w:before="120" w:after="0" w:line="264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nl-NL" w:eastAsia="en-US"/>
        </w:rPr>
      </w:pPr>
      <w:r w:rsidRPr="00B41952">
        <w:rPr>
          <w:rFonts w:ascii="Times New Roman" w:eastAsia="Calibri" w:hAnsi="Times New Roman" w:cs="Times New Roman"/>
          <w:b/>
          <w:sz w:val="28"/>
          <w:szCs w:val="28"/>
          <w:lang w:val="nl-NL" w:eastAsia="en-US"/>
        </w:rPr>
        <w:t>Tổng quan đề th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04"/>
        <w:gridCol w:w="2220"/>
        <w:gridCol w:w="2392"/>
        <w:gridCol w:w="1596"/>
        <w:gridCol w:w="1463"/>
        <w:gridCol w:w="970"/>
      </w:tblGrid>
      <w:tr w:rsidR="003E24BA" w:rsidRPr="00B41952" w14:paraId="1B5FACD8" w14:textId="77777777" w:rsidTr="002300B3">
        <w:tc>
          <w:tcPr>
            <w:tcW w:w="376" w:type="pct"/>
            <w:vAlign w:val="center"/>
          </w:tcPr>
          <w:p w14:paraId="61AE2818" w14:textId="77777777" w:rsidR="003E24BA" w:rsidRPr="00B41952" w:rsidRDefault="003E24BA" w:rsidP="00053A47">
            <w:pPr>
              <w:spacing w:after="0" w:line="264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  <w:t>Stt</w:t>
            </w:r>
          </w:p>
        </w:tc>
        <w:tc>
          <w:tcPr>
            <w:tcW w:w="1188" w:type="pct"/>
            <w:vAlign w:val="center"/>
          </w:tcPr>
          <w:p w14:paraId="7145106F" w14:textId="77777777" w:rsidR="003E24BA" w:rsidRPr="00B41952" w:rsidRDefault="003E24BA" w:rsidP="00053A47">
            <w:pPr>
              <w:spacing w:after="0" w:line="264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  <w:t>Tên bài</w:t>
            </w:r>
          </w:p>
        </w:tc>
        <w:tc>
          <w:tcPr>
            <w:tcW w:w="1280" w:type="pct"/>
            <w:vAlign w:val="center"/>
          </w:tcPr>
          <w:p w14:paraId="01946BDD" w14:textId="674731F4" w:rsidR="003E24BA" w:rsidRPr="00B41952" w:rsidRDefault="003E24BA" w:rsidP="00053A47">
            <w:pPr>
              <w:spacing w:after="0" w:line="264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  <w:t>Tệp chương trình</w:t>
            </w:r>
          </w:p>
        </w:tc>
        <w:tc>
          <w:tcPr>
            <w:tcW w:w="854" w:type="pct"/>
            <w:vAlign w:val="center"/>
          </w:tcPr>
          <w:p w14:paraId="35FAA260" w14:textId="77777777" w:rsidR="003E24BA" w:rsidRPr="00B41952" w:rsidRDefault="003E24BA" w:rsidP="00053A47">
            <w:pPr>
              <w:spacing w:after="0" w:line="264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  <w:t>Dữ liệu</w:t>
            </w:r>
          </w:p>
        </w:tc>
        <w:tc>
          <w:tcPr>
            <w:tcW w:w="783" w:type="pct"/>
            <w:vAlign w:val="center"/>
          </w:tcPr>
          <w:p w14:paraId="6B341357" w14:textId="77777777" w:rsidR="003E24BA" w:rsidRPr="00B41952" w:rsidRDefault="003E24BA" w:rsidP="00053A47">
            <w:pPr>
              <w:spacing w:after="0" w:line="264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  <w:t>Kết quả</w:t>
            </w:r>
          </w:p>
        </w:tc>
        <w:tc>
          <w:tcPr>
            <w:tcW w:w="520" w:type="pct"/>
            <w:vAlign w:val="center"/>
          </w:tcPr>
          <w:p w14:paraId="47D6ED70" w14:textId="77777777" w:rsidR="003E24BA" w:rsidRPr="00B41952" w:rsidRDefault="003E24BA" w:rsidP="00053A47">
            <w:pPr>
              <w:spacing w:after="0" w:line="264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/>
                <w:sz w:val="26"/>
                <w:szCs w:val="26"/>
                <w:lang w:val="nl-NL" w:eastAsia="en-US"/>
              </w:rPr>
              <w:t>Điểm</w:t>
            </w:r>
          </w:p>
        </w:tc>
      </w:tr>
      <w:tr w:rsidR="003E24BA" w:rsidRPr="00B41952" w14:paraId="0E28D38E" w14:textId="77777777" w:rsidTr="002300B3">
        <w:tc>
          <w:tcPr>
            <w:tcW w:w="376" w:type="pct"/>
          </w:tcPr>
          <w:p w14:paraId="40769510" w14:textId="77777777" w:rsidR="003E24BA" w:rsidRPr="00B41952" w:rsidRDefault="003E24BA" w:rsidP="00053A47">
            <w:pPr>
              <w:spacing w:after="0" w:line="264" w:lineRule="auto"/>
              <w:jc w:val="center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1</w:t>
            </w:r>
          </w:p>
        </w:tc>
        <w:tc>
          <w:tcPr>
            <w:tcW w:w="1188" w:type="pct"/>
          </w:tcPr>
          <w:p w14:paraId="2041624D" w14:textId="162769F2" w:rsidR="003E24BA" w:rsidRPr="00B41952" w:rsidRDefault="002300B3" w:rsidP="00053A47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Tính tổng</w:t>
            </w:r>
          </w:p>
        </w:tc>
        <w:tc>
          <w:tcPr>
            <w:tcW w:w="1280" w:type="pct"/>
          </w:tcPr>
          <w:p w14:paraId="0764F580" w14:textId="5D90F2CF" w:rsidR="003E24BA" w:rsidRPr="00B41952" w:rsidRDefault="002300B3" w:rsidP="00053A47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Tinhtong.*</w:t>
            </w:r>
          </w:p>
        </w:tc>
        <w:tc>
          <w:tcPr>
            <w:tcW w:w="854" w:type="pct"/>
          </w:tcPr>
          <w:p w14:paraId="472AD497" w14:textId="77777777" w:rsidR="003E24BA" w:rsidRPr="00B41952" w:rsidRDefault="003E24BA" w:rsidP="00053A47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Bàn phím</w:t>
            </w:r>
          </w:p>
        </w:tc>
        <w:tc>
          <w:tcPr>
            <w:tcW w:w="783" w:type="pct"/>
          </w:tcPr>
          <w:p w14:paraId="512A7B52" w14:textId="77777777" w:rsidR="003E24BA" w:rsidRPr="00B41952" w:rsidRDefault="003E24BA" w:rsidP="00053A47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Màn hình</w:t>
            </w:r>
          </w:p>
        </w:tc>
        <w:tc>
          <w:tcPr>
            <w:tcW w:w="520" w:type="pct"/>
          </w:tcPr>
          <w:p w14:paraId="65C9EA27" w14:textId="3E2CA957" w:rsidR="003E24BA" w:rsidRPr="00B41952" w:rsidRDefault="004A6F3E" w:rsidP="00053A47">
            <w:pPr>
              <w:spacing w:after="0" w:line="264" w:lineRule="auto"/>
              <w:jc w:val="center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6</w:t>
            </w:r>
          </w:p>
        </w:tc>
      </w:tr>
      <w:tr w:rsidR="003E24BA" w:rsidRPr="00B41952" w14:paraId="569AF032" w14:textId="77777777" w:rsidTr="002300B3">
        <w:tc>
          <w:tcPr>
            <w:tcW w:w="376" w:type="pct"/>
          </w:tcPr>
          <w:p w14:paraId="4F48ABF4" w14:textId="77777777" w:rsidR="003E24BA" w:rsidRPr="00B41952" w:rsidRDefault="003E24BA" w:rsidP="00053A47">
            <w:pPr>
              <w:spacing w:after="0" w:line="264" w:lineRule="auto"/>
              <w:jc w:val="center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2</w:t>
            </w:r>
          </w:p>
        </w:tc>
        <w:tc>
          <w:tcPr>
            <w:tcW w:w="1188" w:type="pct"/>
          </w:tcPr>
          <w:p w14:paraId="31F9806A" w14:textId="691D138F" w:rsidR="003E24BA" w:rsidRPr="00B41952" w:rsidRDefault="00F11E04" w:rsidP="00053A47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Phân số 2024</w:t>
            </w:r>
          </w:p>
        </w:tc>
        <w:tc>
          <w:tcPr>
            <w:tcW w:w="1280" w:type="pct"/>
          </w:tcPr>
          <w:p w14:paraId="4BC03501" w14:textId="45584FC3" w:rsidR="003E24BA" w:rsidRPr="00B41952" w:rsidRDefault="00F11E04" w:rsidP="00053A47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PS24.*</w:t>
            </w:r>
          </w:p>
        </w:tc>
        <w:tc>
          <w:tcPr>
            <w:tcW w:w="854" w:type="pct"/>
          </w:tcPr>
          <w:p w14:paraId="27BE40AE" w14:textId="77777777" w:rsidR="003E24BA" w:rsidRPr="00B41952" w:rsidRDefault="003E24BA" w:rsidP="00053A47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Bàn phím</w:t>
            </w:r>
          </w:p>
        </w:tc>
        <w:tc>
          <w:tcPr>
            <w:tcW w:w="783" w:type="pct"/>
          </w:tcPr>
          <w:p w14:paraId="48C41A78" w14:textId="77777777" w:rsidR="003E24BA" w:rsidRPr="00B41952" w:rsidRDefault="003E24BA" w:rsidP="00053A47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Màn hình</w:t>
            </w:r>
          </w:p>
        </w:tc>
        <w:tc>
          <w:tcPr>
            <w:tcW w:w="520" w:type="pct"/>
          </w:tcPr>
          <w:p w14:paraId="26383D78" w14:textId="2AED9C05" w:rsidR="003E24BA" w:rsidRPr="00B41952" w:rsidRDefault="004A6F3E" w:rsidP="00053A47">
            <w:pPr>
              <w:spacing w:after="0" w:line="264" w:lineRule="auto"/>
              <w:jc w:val="center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6</w:t>
            </w:r>
          </w:p>
        </w:tc>
      </w:tr>
      <w:tr w:rsidR="00827D18" w:rsidRPr="00B41952" w14:paraId="18A19688" w14:textId="77777777" w:rsidTr="002300B3">
        <w:tc>
          <w:tcPr>
            <w:tcW w:w="376" w:type="pct"/>
          </w:tcPr>
          <w:p w14:paraId="10FD9292" w14:textId="77777777" w:rsidR="00827D18" w:rsidRPr="00B41952" w:rsidRDefault="00827D18" w:rsidP="00827D18">
            <w:pPr>
              <w:spacing w:after="0" w:line="264" w:lineRule="auto"/>
              <w:jc w:val="center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3</w:t>
            </w:r>
          </w:p>
        </w:tc>
        <w:tc>
          <w:tcPr>
            <w:tcW w:w="1188" w:type="pct"/>
          </w:tcPr>
          <w:p w14:paraId="6AECADCC" w14:textId="4CD2671C" w:rsidR="00827D18" w:rsidRPr="00B41952" w:rsidRDefault="002300B3" w:rsidP="00827D18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Tam giác</w:t>
            </w:r>
          </w:p>
        </w:tc>
        <w:tc>
          <w:tcPr>
            <w:tcW w:w="1280" w:type="pct"/>
          </w:tcPr>
          <w:p w14:paraId="14D4653F" w14:textId="34C263ED" w:rsidR="00827D18" w:rsidRPr="00B41952" w:rsidRDefault="002300B3" w:rsidP="00827D18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Tamgiac.*</w:t>
            </w:r>
          </w:p>
        </w:tc>
        <w:tc>
          <w:tcPr>
            <w:tcW w:w="854" w:type="pct"/>
          </w:tcPr>
          <w:p w14:paraId="333CD85C" w14:textId="77777777" w:rsidR="00827D18" w:rsidRPr="00B41952" w:rsidRDefault="00827D18" w:rsidP="00827D18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Bàn phím</w:t>
            </w:r>
          </w:p>
        </w:tc>
        <w:tc>
          <w:tcPr>
            <w:tcW w:w="783" w:type="pct"/>
          </w:tcPr>
          <w:p w14:paraId="40451D49" w14:textId="77777777" w:rsidR="00827D18" w:rsidRPr="00B41952" w:rsidRDefault="00827D18" w:rsidP="00827D18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Màn hình</w:t>
            </w:r>
          </w:p>
        </w:tc>
        <w:tc>
          <w:tcPr>
            <w:tcW w:w="520" w:type="pct"/>
          </w:tcPr>
          <w:p w14:paraId="36814785" w14:textId="76FB618C" w:rsidR="00827D18" w:rsidRPr="00B41952" w:rsidRDefault="00827D18" w:rsidP="00827D18">
            <w:pPr>
              <w:spacing w:after="0" w:line="264" w:lineRule="auto"/>
              <w:jc w:val="center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4</w:t>
            </w:r>
          </w:p>
        </w:tc>
      </w:tr>
      <w:tr w:rsidR="002300B3" w:rsidRPr="00B41952" w14:paraId="17524BF1" w14:textId="77777777" w:rsidTr="002300B3">
        <w:tc>
          <w:tcPr>
            <w:tcW w:w="376" w:type="pct"/>
          </w:tcPr>
          <w:p w14:paraId="35067AAC" w14:textId="75485C38" w:rsidR="002300B3" w:rsidRPr="00B41952" w:rsidRDefault="002300B3" w:rsidP="002300B3">
            <w:pPr>
              <w:spacing w:after="0" w:line="264" w:lineRule="auto"/>
              <w:jc w:val="center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4</w:t>
            </w:r>
          </w:p>
        </w:tc>
        <w:tc>
          <w:tcPr>
            <w:tcW w:w="1188" w:type="pct"/>
          </w:tcPr>
          <w:p w14:paraId="549CE56F" w14:textId="0FDE2B8E" w:rsidR="002300B3" w:rsidRPr="00B41952" w:rsidRDefault="002300B3" w:rsidP="002300B3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Hương sắc xứ trà</w:t>
            </w:r>
          </w:p>
        </w:tc>
        <w:tc>
          <w:tcPr>
            <w:tcW w:w="1280" w:type="pct"/>
          </w:tcPr>
          <w:p w14:paraId="221AC212" w14:textId="59398E39" w:rsidR="002300B3" w:rsidRPr="00B41952" w:rsidRDefault="002300B3" w:rsidP="002300B3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ChayBo.*</w:t>
            </w:r>
          </w:p>
        </w:tc>
        <w:tc>
          <w:tcPr>
            <w:tcW w:w="854" w:type="pct"/>
          </w:tcPr>
          <w:p w14:paraId="7793F1D8" w14:textId="78EC636C" w:rsidR="002300B3" w:rsidRPr="00B41952" w:rsidRDefault="002300B3" w:rsidP="002300B3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Bàn phím</w:t>
            </w:r>
          </w:p>
        </w:tc>
        <w:tc>
          <w:tcPr>
            <w:tcW w:w="783" w:type="pct"/>
          </w:tcPr>
          <w:p w14:paraId="01B1EC59" w14:textId="1FAF0D90" w:rsidR="002300B3" w:rsidRPr="00B41952" w:rsidRDefault="002300B3" w:rsidP="002300B3">
            <w:pPr>
              <w:spacing w:after="0" w:line="264" w:lineRule="auto"/>
              <w:jc w:val="both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Màn hình</w:t>
            </w:r>
          </w:p>
        </w:tc>
        <w:tc>
          <w:tcPr>
            <w:tcW w:w="520" w:type="pct"/>
          </w:tcPr>
          <w:p w14:paraId="21C4D5FF" w14:textId="61919BF9" w:rsidR="002300B3" w:rsidRPr="00B41952" w:rsidRDefault="002300B3" w:rsidP="002300B3">
            <w:pPr>
              <w:spacing w:after="0" w:line="264" w:lineRule="auto"/>
              <w:jc w:val="center"/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</w:pPr>
            <w:r w:rsidRPr="00B41952">
              <w:rPr>
                <w:rFonts w:eastAsia="Calibri" w:cs="Times New Roman"/>
                <w:bCs/>
                <w:color w:val="1F3864" w:themeColor="accent1" w:themeShade="80"/>
                <w:sz w:val="26"/>
                <w:szCs w:val="26"/>
                <w:lang w:val="nl-NL" w:eastAsia="en-US"/>
              </w:rPr>
              <w:t>4</w:t>
            </w:r>
          </w:p>
        </w:tc>
      </w:tr>
    </w:tbl>
    <w:p w14:paraId="26FABF80" w14:textId="3B5B1DBD" w:rsidR="00C1760E" w:rsidRPr="00B41952" w:rsidRDefault="00C1760E" w:rsidP="00053A47">
      <w:pPr>
        <w:pBdr>
          <w:bottom w:val="single" w:sz="6" w:space="1" w:color="auto"/>
        </w:pBdr>
        <w:spacing w:after="0" w:line="264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en-US"/>
        </w:rPr>
      </w:pPr>
      <w:r w:rsidRPr="00B41952">
        <w:rPr>
          <w:rFonts w:ascii="Times New Roman" w:eastAsia="Times New Roman" w:hAnsi="Times New Roman" w:cs="Times New Roman"/>
          <w:sz w:val="26"/>
          <w:szCs w:val="26"/>
          <w:lang w:val="nl-NL" w:eastAsia="en-US"/>
        </w:rPr>
        <w:t xml:space="preserve">Dấu “*” </w:t>
      </w:r>
      <w:r w:rsidR="00B544DA" w:rsidRPr="00B41952">
        <w:rPr>
          <w:rFonts w:ascii="Times New Roman" w:eastAsia="Times New Roman" w:hAnsi="Times New Roman" w:cs="Times New Roman"/>
          <w:sz w:val="26"/>
          <w:szCs w:val="26"/>
          <w:lang w:val="nl-NL" w:eastAsia="en-US"/>
        </w:rPr>
        <w:t xml:space="preserve">trong tên tệp chương trình </w:t>
      </w:r>
      <w:r w:rsidRPr="00B41952">
        <w:rPr>
          <w:rFonts w:ascii="Times New Roman" w:eastAsia="Times New Roman" w:hAnsi="Times New Roman" w:cs="Times New Roman"/>
          <w:sz w:val="26"/>
          <w:szCs w:val="26"/>
          <w:lang w:val="nl-NL" w:eastAsia="en-US"/>
        </w:rPr>
        <w:t>tương ứng với phần mở rộng của ngôn ngữ lập trình được sử dụng</w:t>
      </w:r>
      <w:r w:rsidR="00B544DA" w:rsidRPr="00B41952">
        <w:rPr>
          <w:rFonts w:ascii="Times New Roman" w:eastAsia="Times New Roman" w:hAnsi="Times New Roman" w:cs="Times New Roman"/>
          <w:sz w:val="26"/>
          <w:szCs w:val="26"/>
          <w:lang w:val="nl-NL" w:eastAsia="en-US"/>
        </w:rPr>
        <w:t xml:space="preserve"> (N</w:t>
      </w:r>
      <w:r w:rsidRPr="00B41952">
        <w:rPr>
          <w:rFonts w:ascii="Times New Roman" w:hAnsi="Times New Roman" w:cs="Times New Roman"/>
          <w:spacing w:val="-8"/>
          <w:sz w:val="26"/>
          <w:szCs w:val="26"/>
          <w:lang w:val="nl-NL"/>
        </w:rPr>
        <w:t>gôn ngữ PASCAL, C++</w:t>
      </w:r>
      <w:r w:rsidRPr="00B41952">
        <w:rPr>
          <w:rFonts w:ascii="Times New Roman" w:eastAsia="Times New Roman" w:hAnsi="Times New Roman" w:cs="Times New Roman"/>
          <w:sz w:val="26"/>
          <w:szCs w:val="26"/>
          <w:lang w:val="nl-NL" w:eastAsia="en-US"/>
        </w:rPr>
        <w:t xml:space="preserve"> hoặc PYTHON</w:t>
      </w:r>
      <w:r w:rsidR="00B544DA" w:rsidRPr="00B41952">
        <w:rPr>
          <w:rFonts w:ascii="Times New Roman" w:eastAsia="Times New Roman" w:hAnsi="Times New Roman" w:cs="Times New Roman"/>
          <w:sz w:val="26"/>
          <w:szCs w:val="26"/>
          <w:lang w:val="nl-NL" w:eastAsia="en-US"/>
        </w:rPr>
        <w:t>)</w:t>
      </w:r>
    </w:p>
    <w:p w14:paraId="205CA62F" w14:textId="77777777" w:rsidR="001D1C4D" w:rsidRPr="00023651" w:rsidRDefault="001D1C4D" w:rsidP="00FC28E6">
      <w:pPr>
        <w:spacing w:before="120" w:after="0" w:line="288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Bài 1. Tính tổng (TinhTong.*)</w:t>
      </w:r>
    </w:p>
    <w:p w14:paraId="1D602CEC" w14:textId="77777777" w:rsidR="001D1C4D" w:rsidRPr="00023651" w:rsidRDefault="001D1C4D" w:rsidP="001D1C4D">
      <w:pPr>
        <w:spacing w:after="0" w:line="288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023651">
        <w:rPr>
          <w:rFonts w:ascii="Times New Roman" w:hAnsi="Times New Roman" w:cs="Times New Roman"/>
          <w:bCs/>
          <w:iCs/>
          <w:sz w:val="28"/>
          <w:szCs w:val="28"/>
        </w:rPr>
        <w:t>Viết chương trình tính tổng S=</w:t>
      </w:r>
      <w:r w:rsidRPr="00023651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2620" w:dyaOrig="580" w14:anchorId="432811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9.25pt" o:ole="">
            <v:imagedata r:id="rId8" o:title=""/>
          </v:shape>
          <o:OLEObject Type="Embed" ProgID="Equation.3" ShapeID="_x0000_i1025" DrawAspect="Content" ObjectID="_1772433913" r:id="rId9"/>
        </w:object>
      </w:r>
      <w:r w:rsidRPr="00023651">
        <w:rPr>
          <w:rFonts w:ascii="Times New Roman" w:hAnsi="Times New Roman" w:cs="Times New Roman"/>
          <w:bCs/>
          <w:iCs/>
          <w:sz w:val="28"/>
          <w:szCs w:val="28"/>
        </w:rPr>
        <w:t>, với n là số nguyên dương được nhập từ bàn phím.</w:t>
      </w:r>
    </w:p>
    <w:p w14:paraId="0DA81707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Dữ liệu:</w:t>
      </w:r>
      <w:r w:rsidRPr="00023651">
        <w:rPr>
          <w:rFonts w:ascii="Times New Roman" w:hAnsi="Times New Roman" w:cs="Times New Roman"/>
          <w:sz w:val="28"/>
          <w:szCs w:val="28"/>
        </w:rPr>
        <w:t xml:space="preserve"> đọc từ bàn phím (thiết bị vào chuẩn), một dòng duy nhất chứa 1 số nguyên dương n. </w:t>
      </w:r>
    </w:p>
    <w:p w14:paraId="0488315A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 xml:space="preserve">Kết quả: </w:t>
      </w:r>
      <w:r w:rsidRPr="00023651">
        <w:rPr>
          <w:rFonts w:ascii="Times New Roman" w:hAnsi="Times New Roman" w:cs="Times New Roman"/>
          <w:sz w:val="28"/>
          <w:szCs w:val="28"/>
        </w:rPr>
        <w:t>ghi ra màn hình (thiết bị ra chuẩn), 1 số là tổng tính được làm tròn đến 5 chữ số ở phần thập phân.</w:t>
      </w:r>
    </w:p>
    <w:p w14:paraId="77D9F9F2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80"/>
        <w:gridCol w:w="2126"/>
      </w:tblGrid>
      <w:tr w:rsidR="001D1C4D" w:rsidRPr="00023651" w14:paraId="28AEF49D" w14:textId="77777777" w:rsidTr="00D82554">
        <w:trPr>
          <w:jc w:val="center"/>
        </w:trPr>
        <w:tc>
          <w:tcPr>
            <w:tcW w:w="1980" w:type="dxa"/>
          </w:tcPr>
          <w:p w14:paraId="0056B839" w14:textId="77777777" w:rsidR="001D1C4D" w:rsidRPr="00023651" w:rsidRDefault="001D1C4D" w:rsidP="00D82554">
            <w:pPr>
              <w:spacing w:after="0" w:line="288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Dữ liệu</w:t>
            </w:r>
          </w:p>
        </w:tc>
        <w:tc>
          <w:tcPr>
            <w:tcW w:w="2126" w:type="dxa"/>
          </w:tcPr>
          <w:p w14:paraId="19E60733" w14:textId="77777777" w:rsidR="001D1C4D" w:rsidRPr="00023651" w:rsidRDefault="001D1C4D" w:rsidP="00D82554">
            <w:pPr>
              <w:spacing w:after="0" w:line="288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Kết quả</w:t>
            </w:r>
          </w:p>
        </w:tc>
      </w:tr>
      <w:tr w:rsidR="001D1C4D" w:rsidRPr="00023651" w14:paraId="090F9AC7" w14:textId="77777777" w:rsidTr="00D82554">
        <w:trPr>
          <w:jc w:val="center"/>
        </w:trPr>
        <w:tc>
          <w:tcPr>
            <w:tcW w:w="1980" w:type="dxa"/>
          </w:tcPr>
          <w:p w14:paraId="5AEAFF02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2126" w:type="dxa"/>
          </w:tcPr>
          <w:p w14:paraId="0445E930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1.55377</w:t>
            </w:r>
          </w:p>
        </w:tc>
      </w:tr>
    </w:tbl>
    <w:p w14:paraId="4F52A900" w14:textId="77777777" w:rsidR="001D1C4D" w:rsidRPr="00023651" w:rsidRDefault="001D1C4D" w:rsidP="00FC28E6">
      <w:pPr>
        <w:spacing w:before="120"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Bài 2. Phân số 2024 (PS24.*)</w:t>
      </w:r>
    </w:p>
    <w:p w14:paraId="312A3ACB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 xml:space="preserve">Cho hai phân số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</m:oMath>
      <w:r w:rsidRPr="00023651">
        <w:rPr>
          <w:rFonts w:ascii="Times New Roman" w:hAnsi="Times New Roman" w:cs="Times New Roman"/>
          <w:sz w:val="28"/>
          <w:szCs w:val="28"/>
        </w:rPr>
        <w:t xml:space="preserve"> và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den>
        </m:f>
      </m:oMath>
      <w:r w:rsidRPr="00023651">
        <w:rPr>
          <w:rFonts w:ascii="Times New Roman" w:hAnsi="Times New Roman" w:cs="Times New Roman"/>
          <w:sz w:val="28"/>
          <w:szCs w:val="28"/>
        </w:rPr>
        <w:t>. Thực hiện tính tổng hai phân số đã cho, rút gọn phân số tổng tìm được.</w:t>
      </w:r>
    </w:p>
    <w:p w14:paraId="3C1E56C3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Dữ liệu:</w:t>
      </w:r>
      <w:r w:rsidRPr="00023651">
        <w:rPr>
          <w:rFonts w:ascii="Times New Roman" w:hAnsi="Times New Roman" w:cs="Times New Roman"/>
          <w:sz w:val="28"/>
          <w:szCs w:val="28"/>
        </w:rPr>
        <w:t xml:space="preserve"> đọc từ bàn phím (thiết bị vào chuẩn), một dòng duy nhất chứa 4 số nguyên dương a, b, c, d (các số không quá 10</w:t>
      </w:r>
      <w:r w:rsidRPr="00023651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023651">
        <w:rPr>
          <w:rFonts w:ascii="Times New Roman" w:hAnsi="Times New Roman" w:cs="Times New Roman"/>
          <w:sz w:val="28"/>
          <w:szCs w:val="28"/>
        </w:rPr>
        <w:t>). Các số trên cùng dòng cách nhau một dấu cách.</w:t>
      </w:r>
    </w:p>
    <w:p w14:paraId="72F34895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 xml:space="preserve">Kết quả: </w:t>
      </w:r>
      <w:r w:rsidRPr="00023651">
        <w:rPr>
          <w:rFonts w:ascii="Times New Roman" w:hAnsi="Times New Roman" w:cs="Times New Roman"/>
          <w:sz w:val="28"/>
          <w:szCs w:val="28"/>
        </w:rPr>
        <w:t>ghi ra màn hình (thiết bị ra chuẩn), gồm:</w:t>
      </w:r>
    </w:p>
    <w:p w14:paraId="7A3482D9" w14:textId="77777777" w:rsidR="001D1C4D" w:rsidRPr="00023651" w:rsidRDefault="001D1C4D" w:rsidP="001D1C4D">
      <w:pPr>
        <w:pStyle w:val="ListParagraph"/>
        <w:numPr>
          <w:ilvl w:val="0"/>
          <w:numId w:val="13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Dòng 1: ghi tử số của phân số tổng</w:t>
      </w:r>
    </w:p>
    <w:p w14:paraId="4B8CAF73" w14:textId="77777777" w:rsidR="001D1C4D" w:rsidRPr="00023651" w:rsidRDefault="001D1C4D" w:rsidP="001D1C4D">
      <w:pPr>
        <w:pStyle w:val="ListParagraph"/>
        <w:numPr>
          <w:ilvl w:val="0"/>
          <w:numId w:val="13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Dòng 2: ghi mẫu số của phân số tổng</w:t>
      </w:r>
    </w:p>
    <w:p w14:paraId="6F33A8EA" w14:textId="77777777" w:rsidR="001D1C4D" w:rsidRPr="00023651" w:rsidRDefault="001D1C4D" w:rsidP="001D1C4D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80"/>
        <w:gridCol w:w="2126"/>
      </w:tblGrid>
      <w:tr w:rsidR="001D1C4D" w:rsidRPr="00023651" w14:paraId="4D5BF73D" w14:textId="77777777" w:rsidTr="00D82554">
        <w:trPr>
          <w:jc w:val="center"/>
        </w:trPr>
        <w:tc>
          <w:tcPr>
            <w:tcW w:w="1980" w:type="dxa"/>
          </w:tcPr>
          <w:p w14:paraId="2BE4068E" w14:textId="77777777" w:rsidR="001D1C4D" w:rsidRPr="00023651" w:rsidRDefault="001D1C4D" w:rsidP="00FC28E6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Dữ liệu</w:t>
            </w:r>
          </w:p>
        </w:tc>
        <w:tc>
          <w:tcPr>
            <w:tcW w:w="2126" w:type="dxa"/>
          </w:tcPr>
          <w:p w14:paraId="65DC3EA4" w14:textId="77777777" w:rsidR="001D1C4D" w:rsidRPr="00023651" w:rsidRDefault="001D1C4D" w:rsidP="00FC28E6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Kết quả</w:t>
            </w:r>
          </w:p>
        </w:tc>
      </w:tr>
      <w:tr w:rsidR="001D1C4D" w:rsidRPr="00023651" w14:paraId="4440FDDF" w14:textId="77777777" w:rsidTr="00D82554">
        <w:trPr>
          <w:jc w:val="center"/>
        </w:trPr>
        <w:tc>
          <w:tcPr>
            <w:tcW w:w="1980" w:type="dxa"/>
          </w:tcPr>
          <w:p w14:paraId="5C28BAF2" w14:textId="77777777" w:rsidR="001D1C4D" w:rsidRPr="00023651" w:rsidRDefault="001D1C4D" w:rsidP="00FC28E6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1 2 3 4</w:t>
            </w:r>
          </w:p>
        </w:tc>
        <w:tc>
          <w:tcPr>
            <w:tcW w:w="2126" w:type="dxa"/>
          </w:tcPr>
          <w:p w14:paraId="2198C350" w14:textId="77777777" w:rsidR="001D1C4D" w:rsidRPr="00023651" w:rsidRDefault="001D1C4D" w:rsidP="00FC28E6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5</w:t>
            </w:r>
          </w:p>
          <w:p w14:paraId="7C898F07" w14:textId="77777777" w:rsidR="001D1C4D" w:rsidRPr="00023651" w:rsidRDefault="001D1C4D" w:rsidP="00FC28E6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4</w:t>
            </w:r>
          </w:p>
        </w:tc>
      </w:tr>
    </w:tbl>
    <w:p w14:paraId="2F53C551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lastRenderedPageBreak/>
        <w:t>Bài 3. Tam giác (TamGiac.*)</w:t>
      </w:r>
    </w:p>
    <w:p w14:paraId="3BC5710B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Lập chương trình nhập 3 số thực a, b, c rồi cho biết 3 số a, b, c vừa nhập có phải là 3 cạnh của một tam giác hay không? Nếu 3 số a, b, c vừa nhập là 3 cạnh của tam giác thì tính diện tích tam giác đó theo công thức HêRông :</w:t>
      </w:r>
    </w:p>
    <w:p w14:paraId="208E8AD0" w14:textId="77777777" w:rsidR="001D1C4D" w:rsidRPr="00023651" w:rsidRDefault="001D1C4D" w:rsidP="001D1C4D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position w:val="-12"/>
          <w:sz w:val="28"/>
          <w:szCs w:val="28"/>
        </w:rPr>
        <w:object w:dxaOrig="2760" w:dyaOrig="400" w14:anchorId="7321CCA6">
          <v:shape id="_x0000_i1026" type="#_x0000_t75" style="width:179.25pt;height:25.5pt" o:ole="">
            <v:imagedata r:id="rId10" o:title=""/>
          </v:shape>
          <o:OLEObject Type="Embed" ProgID="Equation.DSMT4" ShapeID="_x0000_i1026" DrawAspect="Content" ObjectID="_1772433914" r:id="rId11"/>
        </w:object>
      </w:r>
      <w:r w:rsidRPr="00023651">
        <w:rPr>
          <w:rFonts w:ascii="Times New Roman" w:hAnsi="Times New Roman" w:cs="Times New Roman"/>
          <w:sz w:val="28"/>
          <w:szCs w:val="28"/>
        </w:rPr>
        <w:t xml:space="preserve">           Trong đó : </w:t>
      </w:r>
      <w:r w:rsidRPr="00023651">
        <w:rPr>
          <w:rFonts w:ascii="Times New Roman" w:hAnsi="Times New Roman" w:cs="Times New Roman"/>
          <w:position w:val="-24"/>
          <w:sz w:val="28"/>
          <w:szCs w:val="28"/>
        </w:rPr>
        <w:object w:dxaOrig="1300" w:dyaOrig="620" w14:anchorId="72B4E25B">
          <v:shape id="_x0000_i1027" type="#_x0000_t75" style="width:79.5pt;height:38.25pt" o:ole="">
            <v:imagedata r:id="rId12" o:title=""/>
          </v:shape>
          <o:OLEObject Type="Embed" ProgID="Equation.DSMT4" ShapeID="_x0000_i1027" DrawAspect="Content" ObjectID="_1772433915" r:id="rId13"/>
        </w:object>
      </w:r>
    </w:p>
    <w:p w14:paraId="177022E9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Dữ liệu:</w:t>
      </w:r>
      <w:r w:rsidRPr="00023651">
        <w:rPr>
          <w:rFonts w:ascii="Times New Roman" w:hAnsi="Times New Roman" w:cs="Times New Roman"/>
          <w:sz w:val="28"/>
          <w:szCs w:val="28"/>
        </w:rPr>
        <w:t xml:space="preserve"> đọc từ bàn phím (thiết bị vào chuẩn), một dòng duy nhất chứa 3 số thực dương a, b, c (các số không quá 10</w:t>
      </w:r>
      <w:r w:rsidRPr="00023651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023651">
        <w:rPr>
          <w:rFonts w:ascii="Times New Roman" w:hAnsi="Times New Roman" w:cs="Times New Roman"/>
          <w:sz w:val="28"/>
          <w:szCs w:val="28"/>
        </w:rPr>
        <w:t>). Các số trên cùng dòng cách nhau một dấu cách.</w:t>
      </w:r>
    </w:p>
    <w:p w14:paraId="43F7F3D9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 xml:space="preserve">Kết quả: </w:t>
      </w:r>
      <w:r w:rsidRPr="00023651">
        <w:rPr>
          <w:rFonts w:ascii="Times New Roman" w:hAnsi="Times New Roman" w:cs="Times New Roman"/>
          <w:sz w:val="28"/>
          <w:szCs w:val="28"/>
        </w:rPr>
        <w:t>ghi ra màn hình (thiết bị ra chuẩn), gồm:</w:t>
      </w:r>
    </w:p>
    <w:p w14:paraId="1A52B64F" w14:textId="77777777" w:rsidR="001D1C4D" w:rsidRPr="00023651" w:rsidRDefault="001D1C4D" w:rsidP="001D1C4D">
      <w:pPr>
        <w:pStyle w:val="ListParagraph"/>
        <w:numPr>
          <w:ilvl w:val="0"/>
          <w:numId w:val="13"/>
        </w:numPr>
        <w:spacing w:after="0" w:line="288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023651">
        <w:rPr>
          <w:rFonts w:ascii="Times New Roman" w:hAnsi="Times New Roman" w:cs="Times New Roman"/>
          <w:spacing w:val="-4"/>
          <w:sz w:val="28"/>
          <w:szCs w:val="28"/>
        </w:rPr>
        <w:t>Dòng 1: ghi “YES” – nếu 3 số vừa nhập là tam giác; “NO” – nếu không phải tam giác.</w:t>
      </w:r>
    </w:p>
    <w:p w14:paraId="7228AC71" w14:textId="77777777" w:rsidR="001D1C4D" w:rsidRPr="00023651" w:rsidRDefault="001D1C4D" w:rsidP="001D1C4D">
      <w:pPr>
        <w:pStyle w:val="ListParagraph"/>
        <w:numPr>
          <w:ilvl w:val="0"/>
          <w:numId w:val="13"/>
        </w:numPr>
        <w:spacing w:after="0" w:line="288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023651">
        <w:rPr>
          <w:rFonts w:ascii="Times New Roman" w:hAnsi="Times New Roman" w:cs="Times New Roman"/>
          <w:spacing w:val="-4"/>
          <w:sz w:val="28"/>
          <w:szCs w:val="28"/>
        </w:rPr>
        <w:t>Dòng 2: ghi diện tích của tam giác (trường hợp không phải là tam giác thì để trống). Kết quả được in với 3 chữ số ở phần thập phân.</w:t>
      </w:r>
    </w:p>
    <w:p w14:paraId="1D6C70A6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023651">
        <w:rPr>
          <w:rFonts w:ascii="Times New Roman" w:hAnsi="Times New Roman" w:cs="Times New Roman"/>
          <w:spacing w:val="-4"/>
          <w:sz w:val="28"/>
          <w:szCs w:val="28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80"/>
        <w:gridCol w:w="2126"/>
      </w:tblGrid>
      <w:tr w:rsidR="001D1C4D" w:rsidRPr="00023651" w14:paraId="6B66145B" w14:textId="77777777" w:rsidTr="00D82554">
        <w:trPr>
          <w:jc w:val="center"/>
        </w:trPr>
        <w:tc>
          <w:tcPr>
            <w:tcW w:w="1980" w:type="dxa"/>
          </w:tcPr>
          <w:p w14:paraId="642A650C" w14:textId="77777777" w:rsidR="001D1C4D" w:rsidRPr="00023651" w:rsidRDefault="001D1C4D" w:rsidP="00D82554">
            <w:pPr>
              <w:spacing w:after="0" w:line="288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Dữ liệu</w:t>
            </w:r>
          </w:p>
        </w:tc>
        <w:tc>
          <w:tcPr>
            <w:tcW w:w="2126" w:type="dxa"/>
          </w:tcPr>
          <w:p w14:paraId="497367E8" w14:textId="77777777" w:rsidR="001D1C4D" w:rsidRPr="00023651" w:rsidRDefault="001D1C4D" w:rsidP="00D82554">
            <w:pPr>
              <w:spacing w:after="0" w:line="288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Kết quả</w:t>
            </w:r>
          </w:p>
        </w:tc>
      </w:tr>
      <w:tr w:rsidR="001D1C4D" w:rsidRPr="00023651" w14:paraId="59EB6B5B" w14:textId="77777777" w:rsidTr="00D82554">
        <w:trPr>
          <w:jc w:val="center"/>
        </w:trPr>
        <w:tc>
          <w:tcPr>
            <w:tcW w:w="1980" w:type="dxa"/>
          </w:tcPr>
          <w:p w14:paraId="4627E889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3 4 5</w:t>
            </w:r>
          </w:p>
        </w:tc>
        <w:tc>
          <w:tcPr>
            <w:tcW w:w="2126" w:type="dxa"/>
          </w:tcPr>
          <w:p w14:paraId="0410A4D1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YES</w:t>
            </w:r>
          </w:p>
          <w:p w14:paraId="0D8F9FA0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6.000</w:t>
            </w:r>
          </w:p>
        </w:tc>
      </w:tr>
      <w:tr w:rsidR="001D1C4D" w:rsidRPr="00023651" w14:paraId="27CED06B" w14:textId="77777777" w:rsidTr="00D82554">
        <w:trPr>
          <w:jc w:val="center"/>
        </w:trPr>
        <w:tc>
          <w:tcPr>
            <w:tcW w:w="1980" w:type="dxa"/>
          </w:tcPr>
          <w:p w14:paraId="37825EAC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3 4 1</w:t>
            </w:r>
          </w:p>
        </w:tc>
        <w:tc>
          <w:tcPr>
            <w:tcW w:w="2126" w:type="dxa"/>
          </w:tcPr>
          <w:p w14:paraId="1F76B372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NO</w:t>
            </w:r>
          </w:p>
        </w:tc>
      </w:tr>
    </w:tbl>
    <w:p w14:paraId="441E4E98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</w:p>
    <w:p w14:paraId="59BA001F" w14:textId="77777777" w:rsidR="001D1C4D" w:rsidRPr="00023651" w:rsidRDefault="001D1C4D" w:rsidP="001D1C4D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Bài 4. Hương sắc xứ trà (ChayBo.*)</w:t>
      </w:r>
    </w:p>
    <w:p w14:paraId="4FA39C79" w14:textId="77777777" w:rsidR="001D1C4D" w:rsidRPr="00023651" w:rsidRDefault="001D1C4D" w:rsidP="001D1C4D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Giải chạy bộ “Hương sắc xứ trà” năm 2024 được vừa thành phố Thái Nguyên tổ chức thành công. Tham gia giải chạy có N vận động viên, các vận động viên được đánh số thứ tự từ 1 đến N, thành tích là thời gian thi đấu lần lượt là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23651">
        <w:rPr>
          <w:rFonts w:ascii="Times New Roman" w:hAnsi="Times New Roman" w:cs="Times New Roman"/>
          <w:sz w:val="28"/>
          <w:szCs w:val="28"/>
        </w:rPr>
        <w:t>,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23651">
        <w:rPr>
          <w:rFonts w:ascii="Times New Roman" w:hAnsi="Times New Roman" w:cs="Times New Roman"/>
          <w:sz w:val="28"/>
          <w:szCs w:val="28"/>
        </w:rPr>
        <w:t>, …,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023651">
        <w:rPr>
          <w:rFonts w:ascii="Times New Roman" w:hAnsi="Times New Roman" w:cs="Times New Roman"/>
          <w:sz w:val="28"/>
          <w:szCs w:val="28"/>
        </w:rPr>
        <w:t>. Ban tổ chức cần trao giải cho các vận động viên thỏa mãn các nguyên tắc sau:</w:t>
      </w:r>
    </w:p>
    <w:p w14:paraId="52B6A76C" w14:textId="77777777" w:rsidR="001D1C4D" w:rsidRPr="00023651" w:rsidRDefault="001D1C4D" w:rsidP="001D1C4D">
      <w:pPr>
        <w:pStyle w:val="ListParagraph"/>
        <w:numPr>
          <w:ilvl w:val="0"/>
          <w:numId w:val="11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 xml:space="preserve">Phải có </w:t>
      </w:r>
      <w:r w:rsidRPr="00023651">
        <w:rPr>
          <w:rFonts w:ascii="Times New Roman" w:hAnsi="Times New Roman" w:cs="Times New Roman"/>
          <w:b/>
          <w:bCs/>
          <w:i/>
          <w:iCs/>
          <w:sz w:val="28"/>
          <w:szCs w:val="28"/>
        </w:rPr>
        <w:t>ít nhất</w:t>
      </w:r>
      <w:r w:rsidRPr="00023651">
        <w:rPr>
          <w:rFonts w:ascii="Times New Roman" w:hAnsi="Times New Roman" w:cs="Times New Roman"/>
          <w:sz w:val="28"/>
          <w:szCs w:val="28"/>
        </w:rPr>
        <w:t xml:space="preserve"> một vận động viên được chọn để trao giải.</w:t>
      </w:r>
    </w:p>
    <w:p w14:paraId="4441AF6E" w14:textId="77777777" w:rsidR="001D1C4D" w:rsidRPr="00023651" w:rsidRDefault="001D1C4D" w:rsidP="001D1C4D">
      <w:pPr>
        <w:pStyle w:val="ListParagraph"/>
        <w:numPr>
          <w:ilvl w:val="0"/>
          <w:numId w:val="11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 xml:space="preserve">Nếu có một vận động viên nào đó được chọn để trao giải thì tất cả các vận động viên có thành tích thi đấu </w:t>
      </w:r>
      <w:r w:rsidRPr="00023651">
        <w:rPr>
          <w:rFonts w:ascii="Times New Roman" w:hAnsi="Times New Roman" w:cs="Times New Roman"/>
          <w:b/>
          <w:bCs/>
          <w:i/>
          <w:iCs/>
          <w:sz w:val="28"/>
          <w:szCs w:val="28"/>
        </w:rPr>
        <w:t>nhỏ hơn hoặc bằng</w:t>
      </w:r>
      <w:r w:rsidRPr="00023651">
        <w:rPr>
          <w:rFonts w:ascii="Times New Roman" w:hAnsi="Times New Roman" w:cs="Times New Roman"/>
          <w:sz w:val="28"/>
          <w:szCs w:val="28"/>
        </w:rPr>
        <w:t xml:space="preserve"> thành tích của vận động viên được chọn cũng đều có giải.</w:t>
      </w:r>
    </w:p>
    <w:p w14:paraId="26F3D698" w14:textId="77777777" w:rsidR="001D1C4D" w:rsidRPr="00023651" w:rsidRDefault="001D1C4D" w:rsidP="001D1C4D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Yêu cầu:</w:t>
      </w:r>
      <w:r w:rsidRPr="00023651">
        <w:rPr>
          <w:rFonts w:ascii="Times New Roman" w:hAnsi="Times New Roman" w:cs="Times New Roman"/>
          <w:sz w:val="28"/>
          <w:szCs w:val="28"/>
        </w:rPr>
        <w:t xml:space="preserve"> Tính số phương án trao giải của giải đấu. Trong các phương án trao giải, số vận động viên đạt giải ít nhất là bao nhiêu.</w:t>
      </w:r>
    </w:p>
    <w:p w14:paraId="737C5191" w14:textId="77777777" w:rsidR="001D1C4D" w:rsidRPr="00023651" w:rsidRDefault="001D1C4D" w:rsidP="001D1C4D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Dữ liệu:</w:t>
      </w:r>
      <w:r w:rsidRPr="00023651">
        <w:rPr>
          <w:rFonts w:ascii="Times New Roman" w:hAnsi="Times New Roman" w:cs="Times New Roman"/>
          <w:sz w:val="28"/>
          <w:szCs w:val="28"/>
        </w:rPr>
        <w:t xml:space="preserve"> đọc từ bàn phím (thiết bị vào chuẩn), gồm 2 dòng:</w:t>
      </w:r>
    </w:p>
    <w:p w14:paraId="03522B67" w14:textId="77777777" w:rsidR="001D1C4D" w:rsidRPr="00023651" w:rsidRDefault="001D1C4D" w:rsidP="001D1C4D">
      <w:pPr>
        <w:pStyle w:val="ListParagraph"/>
        <w:numPr>
          <w:ilvl w:val="0"/>
          <w:numId w:val="12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Dòng 1: chứa một số nguyên dương N (N ≤ 10</w:t>
      </w:r>
      <w:r w:rsidRPr="00023651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023651">
        <w:rPr>
          <w:rFonts w:ascii="Times New Roman" w:hAnsi="Times New Roman" w:cs="Times New Roman"/>
          <w:sz w:val="28"/>
          <w:szCs w:val="28"/>
        </w:rPr>
        <w:t>)</w:t>
      </w:r>
    </w:p>
    <w:p w14:paraId="0257CE7C" w14:textId="77777777" w:rsidR="001D1C4D" w:rsidRPr="00023651" w:rsidRDefault="001D1C4D" w:rsidP="001D1C4D">
      <w:pPr>
        <w:pStyle w:val="ListParagraph"/>
        <w:numPr>
          <w:ilvl w:val="0"/>
          <w:numId w:val="12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Dòng 2: chứa N số nguyên dương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23651">
        <w:rPr>
          <w:rFonts w:ascii="Times New Roman" w:hAnsi="Times New Roman" w:cs="Times New Roman"/>
          <w:sz w:val="28"/>
          <w:szCs w:val="28"/>
        </w:rPr>
        <w:t>,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23651">
        <w:rPr>
          <w:rFonts w:ascii="Times New Roman" w:hAnsi="Times New Roman" w:cs="Times New Roman"/>
          <w:sz w:val="28"/>
          <w:szCs w:val="28"/>
        </w:rPr>
        <w:t>, …,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 xml:space="preserve">N </w:t>
      </w:r>
      <w:r w:rsidRPr="00023651">
        <w:rPr>
          <w:rFonts w:ascii="Times New Roman" w:hAnsi="Times New Roman" w:cs="Times New Roman"/>
          <w:sz w:val="28"/>
          <w:szCs w:val="28"/>
        </w:rPr>
        <w:t>lần lượt là thành tích của N vân động viên (0 &lt;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023651">
        <w:rPr>
          <w:rFonts w:ascii="Times New Roman" w:hAnsi="Times New Roman" w:cs="Times New Roman"/>
          <w:sz w:val="28"/>
          <w:szCs w:val="28"/>
        </w:rPr>
        <w:t>≤ 10</w:t>
      </w:r>
      <w:r w:rsidRPr="00023651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023651">
        <w:rPr>
          <w:rFonts w:ascii="Times New Roman" w:hAnsi="Times New Roman" w:cs="Times New Roman"/>
          <w:sz w:val="28"/>
          <w:szCs w:val="28"/>
        </w:rPr>
        <w:t>. Các số trên cùng dòng cách nhau một dấu cách.</w:t>
      </w:r>
    </w:p>
    <w:p w14:paraId="7D992A23" w14:textId="77777777" w:rsidR="001D1C4D" w:rsidRPr="00023651" w:rsidRDefault="001D1C4D" w:rsidP="001D1C4D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Kết quả:</w:t>
      </w:r>
      <w:r w:rsidRPr="00023651">
        <w:rPr>
          <w:rFonts w:ascii="Times New Roman" w:hAnsi="Times New Roman" w:cs="Times New Roman"/>
          <w:sz w:val="28"/>
          <w:szCs w:val="28"/>
        </w:rPr>
        <w:t xml:space="preserve"> ghi ra màn hình (thiết bị ra chuẩn), gồm 2 dòng:</w:t>
      </w:r>
    </w:p>
    <w:p w14:paraId="77F26F4D" w14:textId="77777777" w:rsidR="001D1C4D" w:rsidRPr="00023651" w:rsidRDefault="001D1C4D" w:rsidP="001D1C4D">
      <w:pPr>
        <w:pStyle w:val="ListParagraph"/>
        <w:numPr>
          <w:ilvl w:val="0"/>
          <w:numId w:val="1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Dòng 1: Số phương án trao giải</w:t>
      </w:r>
    </w:p>
    <w:p w14:paraId="2AA4D994" w14:textId="77777777" w:rsidR="001D1C4D" w:rsidRPr="00023651" w:rsidRDefault="001D1C4D" w:rsidP="001D1C4D">
      <w:pPr>
        <w:pStyle w:val="ListParagraph"/>
        <w:numPr>
          <w:ilvl w:val="0"/>
          <w:numId w:val="1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lastRenderedPageBreak/>
        <w:t>Dòng 2: Số vận động viên ít nhất đạt giải trong các phương án.</w:t>
      </w:r>
    </w:p>
    <w:p w14:paraId="113BDF4E" w14:textId="77777777" w:rsidR="001D1C4D" w:rsidRPr="00023651" w:rsidRDefault="001D1C4D" w:rsidP="001D1C4D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1559"/>
        <w:gridCol w:w="6095"/>
      </w:tblGrid>
      <w:tr w:rsidR="001D1C4D" w:rsidRPr="00023651" w14:paraId="1F740F87" w14:textId="77777777" w:rsidTr="00FC28E6">
        <w:trPr>
          <w:jc w:val="center"/>
        </w:trPr>
        <w:tc>
          <w:tcPr>
            <w:tcW w:w="1555" w:type="dxa"/>
          </w:tcPr>
          <w:p w14:paraId="40F27353" w14:textId="77777777" w:rsidR="001D1C4D" w:rsidRPr="00023651" w:rsidRDefault="001D1C4D" w:rsidP="00D82554">
            <w:pPr>
              <w:spacing w:after="0" w:line="288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Dữ liệu</w:t>
            </w:r>
          </w:p>
        </w:tc>
        <w:tc>
          <w:tcPr>
            <w:tcW w:w="1559" w:type="dxa"/>
          </w:tcPr>
          <w:p w14:paraId="303F15A3" w14:textId="77777777" w:rsidR="001D1C4D" w:rsidRPr="00023651" w:rsidRDefault="001D1C4D" w:rsidP="00D82554">
            <w:pPr>
              <w:spacing w:after="0" w:line="288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Kết quả</w:t>
            </w:r>
          </w:p>
        </w:tc>
        <w:tc>
          <w:tcPr>
            <w:tcW w:w="6095" w:type="dxa"/>
          </w:tcPr>
          <w:p w14:paraId="7F2DE9EC" w14:textId="77777777" w:rsidR="001D1C4D" w:rsidRPr="00023651" w:rsidRDefault="001D1C4D" w:rsidP="00D82554">
            <w:pPr>
              <w:spacing w:after="0" w:line="288" w:lineRule="auto"/>
              <w:jc w:val="center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Giải thích</w:t>
            </w:r>
          </w:p>
        </w:tc>
      </w:tr>
      <w:tr w:rsidR="001D1C4D" w:rsidRPr="00023651" w14:paraId="75D27344" w14:textId="77777777" w:rsidTr="00FC28E6">
        <w:trPr>
          <w:jc w:val="center"/>
        </w:trPr>
        <w:tc>
          <w:tcPr>
            <w:tcW w:w="1555" w:type="dxa"/>
          </w:tcPr>
          <w:p w14:paraId="42846D35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6</w:t>
            </w:r>
          </w:p>
          <w:p w14:paraId="6D5E68D0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3 6 3 4 4 5</w:t>
            </w:r>
          </w:p>
        </w:tc>
        <w:tc>
          <w:tcPr>
            <w:tcW w:w="1559" w:type="dxa"/>
          </w:tcPr>
          <w:p w14:paraId="59E7D63E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4</w:t>
            </w:r>
          </w:p>
          <w:p w14:paraId="2E12EAE8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6095" w:type="dxa"/>
          </w:tcPr>
          <w:p w14:paraId="26CA8CB7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Có 4 phương án trao giải:</w:t>
            </w:r>
          </w:p>
          <w:p w14:paraId="4385186E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Phương án 1: tất cả các vận động viên đề có giải</w:t>
            </w:r>
          </w:p>
          <w:p w14:paraId="64070688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Phương án 2: các vận động viên 1, 3, 4, 5, 6 có giải</w:t>
            </w:r>
          </w:p>
          <w:p w14:paraId="7C926FB0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Phương án 3: các vận động viên 1, 3, 4, 5 có giải</w:t>
            </w:r>
          </w:p>
          <w:p w14:paraId="18D39C70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Phương án 4: các vận động viên 1, 3 có giải</w:t>
            </w:r>
          </w:p>
          <w:p w14:paraId="092544F0" w14:textId="77777777" w:rsidR="001D1C4D" w:rsidRPr="00023651" w:rsidRDefault="001D1C4D" w:rsidP="00D82554">
            <w:pPr>
              <w:spacing w:after="0" w:line="288" w:lineRule="auto"/>
              <w:rPr>
                <w:rFonts w:cs="Times New Roman"/>
                <w:sz w:val="28"/>
                <w:szCs w:val="28"/>
              </w:rPr>
            </w:pPr>
            <w:r w:rsidRPr="00023651">
              <w:rPr>
                <w:rFonts w:cs="Times New Roman"/>
                <w:sz w:val="28"/>
                <w:szCs w:val="28"/>
              </w:rPr>
              <w:t>Trong đó phương án 4 có ít người đạt giải nhất với 2 người.</w:t>
            </w:r>
          </w:p>
        </w:tc>
      </w:tr>
    </w:tbl>
    <w:p w14:paraId="259CEDDE" w14:textId="77777777" w:rsidR="001D1C4D" w:rsidRPr="00023651" w:rsidRDefault="001D1C4D" w:rsidP="001D1C4D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23651">
        <w:rPr>
          <w:rFonts w:ascii="Times New Roman" w:hAnsi="Times New Roman" w:cs="Times New Roman"/>
          <w:b/>
          <w:bCs/>
          <w:sz w:val="28"/>
          <w:szCs w:val="28"/>
        </w:rPr>
        <w:t>Ràng buộc:</w:t>
      </w:r>
    </w:p>
    <w:p w14:paraId="105E225C" w14:textId="77777777" w:rsidR="001D1C4D" w:rsidRPr="00023651" w:rsidRDefault="001D1C4D" w:rsidP="001D1C4D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50% số test thỏa N ≤ 10</w:t>
      </w:r>
      <w:r w:rsidRPr="0002365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23651">
        <w:rPr>
          <w:rFonts w:ascii="Times New Roman" w:hAnsi="Times New Roman" w:cs="Times New Roman"/>
          <w:sz w:val="28"/>
          <w:szCs w:val="28"/>
        </w:rPr>
        <w:t>và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023651">
        <w:rPr>
          <w:rFonts w:ascii="Times New Roman" w:hAnsi="Times New Roman" w:cs="Times New Roman"/>
          <w:sz w:val="28"/>
          <w:szCs w:val="28"/>
        </w:rPr>
        <w:t>≤ 10</w:t>
      </w:r>
      <w:r w:rsidRPr="00023651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14:paraId="0658EC8E" w14:textId="77777777" w:rsidR="001D1C4D" w:rsidRPr="00023651" w:rsidRDefault="001D1C4D" w:rsidP="001D1C4D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30% số test thỏa N ≤ 10</w:t>
      </w:r>
      <w:r w:rsidRPr="00023651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23651">
        <w:rPr>
          <w:rFonts w:ascii="Times New Roman" w:hAnsi="Times New Roman" w:cs="Times New Roman"/>
          <w:sz w:val="28"/>
          <w:szCs w:val="28"/>
        </w:rPr>
        <w:t>và t</w:t>
      </w:r>
      <w:r w:rsidRPr="00023651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023651">
        <w:rPr>
          <w:rFonts w:ascii="Times New Roman" w:hAnsi="Times New Roman" w:cs="Times New Roman"/>
          <w:sz w:val="28"/>
          <w:szCs w:val="28"/>
        </w:rPr>
        <w:t>≤ 10</w:t>
      </w:r>
      <w:r w:rsidRPr="00023651">
        <w:rPr>
          <w:rFonts w:ascii="Times New Roman" w:hAnsi="Times New Roman" w:cs="Times New Roman"/>
          <w:sz w:val="28"/>
          <w:szCs w:val="28"/>
          <w:vertAlign w:val="superscript"/>
        </w:rPr>
        <w:t>5</w:t>
      </w:r>
    </w:p>
    <w:p w14:paraId="1C77C1DB" w14:textId="77777777" w:rsidR="001D1C4D" w:rsidRPr="00023651" w:rsidRDefault="001D1C4D" w:rsidP="001D1C4D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023651">
        <w:rPr>
          <w:rFonts w:ascii="Times New Roman" w:hAnsi="Times New Roman" w:cs="Times New Roman"/>
          <w:sz w:val="28"/>
          <w:szCs w:val="28"/>
        </w:rPr>
        <w:t>20% số test không có ràng buộc gì thêm.</w:t>
      </w:r>
    </w:p>
    <w:p w14:paraId="0CDAB02B" w14:textId="77777777" w:rsidR="00FB5847" w:rsidRDefault="00FB5847" w:rsidP="00C14E09">
      <w:pPr>
        <w:spacing w:after="0"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17935FF9" w14:textId="65691F17" w:rsidR="00E43135" w:rsidRPr="002300B3" w:rsidRDefault="006219FD" w:rsidP="00C14E09">
      <w:pPr>
        <w:spacing w:after="0" w:line="264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300B3">
        <w:rPr>
          <w:rFonts w:ascii="Times New Roman" w:hAnsi="Times New Roman" w:cs="Times New Roman"/>
          <w:b/>
          <w:bCs/>
          <w:sz w:val="26"/>
          <w:szCs w:val="26"/>
        </w:rPr>
        <w:t>--------------HẾT----------------</w:t>
      </w:r>
    </w:p>
    <w:sectPr w:rsidR="00E43135" w:rsidRPr="002300B3" w:rsidSect="00810EAF">
      <w:footerReference w:type="default" r:id="rId14"/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BD8770" w14:textId="77777777" w:rsidR="00833E97" w:rsidRDefault="00833E97" w:rsidP="00CD06F1">
      <w:pPr>
        <w:spacing w:after="0" w:line="240" w:lineRule="auto"/>
      </w:pPr>
      <w:r>
        <w:separator/>
      </w:r>
    </w:p>
  </w:endnote>
  <w:endnote w:type="continuationSeparator" w:id="0">
    <w:p w14:paraId="2ED540EE" w14:textId="77777777" w:rsidR="00833E97" w:rsidRDefault="00833E97" w:rsidP="00CD06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2730037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F758533" w14:textId="64B55DAD" w:rsidR="00E11063" w:rsidRPr="00E11063" w:rsidRDefault="00E11063">
            <w:pPr>
              <w:pStyle w:val="Footer"/>
              <w:jc w:val="center"/>
            </w:pPr>
            <w:r w:rsidRPr="00E11063">
              <w:t xml:space="preserve">Trang </w:t>
            </w:r>
            <w:r w:rsidRPr="00E11063">
              <w:rPr>
                <w:sz w:val="24"/>
                <w:szCs w:val="24"/>
              </w:rPr>
              <w:fldChar w:fldCharType="begin"/>
            </w:r>
            <w:r w:rsidRPr="00E11063">
              <w:instrText xml:space="preserve"> PAGE </w:instrText>
            </w:r>
            <w:r w:rsidRPr="00E11063">
              <w:rPr>
                <w:sz w:val="24"/>
                <w:szCs w:val="24"/>
              </w:rPr>
              <w:fldChar w:fldCharType="separate"/>
            </w:r>
            <w:r w:rsidR="00E1134B">
              <w:rPr>
                <w:noProof/>
              </w:rPr>
              <w:t>1</w:t>
            </w:r>
            <w:r w:rsidRPr="00E11063">
              <w:rPr>
                <w:sz w:val="24"/>
                <w:szCs w:val="24"/>
              </w:rPr>
              <w:fldChar w:fldCharType="end"/>
            </w:r>
            <w:r w:rsidRPr="00E11063">
              <w:rPr>
                <w:sz w:val="24"/>
                <w:szCs w:val="24"/>
              </w:rPr>
              <w:t xml:space="preserve"> </w:t>
            </w:r>
            <w:r w:rsidRPr="00E11063">
              <w:t xml:space="preserve">/ </w:t>
            </w:r>
            <w:fldSimple w:instr=" NUMPAGES  ">
              <w:r w:rsidR="00E1134B">
                <w:rPr>
                  <w:noProof/>
                </w:rPr>
                <w:t>3</w:t>
              </w:r>
            </w:fldSimple>
          </w:p>
        </w:sdtContent>
      </w:sdt>
    </w:sdtContent>
  </w:sdt>
  <w:p w14:paraId="6A21F087" w14:textId="77777777" w:rsidR="00CD06F1" w:rsidRDefault="00CD06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6B3782" w14:textId="77777777" w:rsidR="00833E97" w:rsidRDefault="00833E97" w:rsidP="00CD06F1">
      <w:pPr>
        <w:spacing w:after="0" w:line="240" w:lineRule="auto"/>
      </w:pPr>
      <w:r>
        <w:separator/>
      </w:r>
    </w:p>
  </w:footnote>
  <w:footnote w:type="continuationSeparator" w:id="0">
    <w:p w14:paraId="056546BE" w14:textId="77777777" w:rsidR="00833E97" w:rsidRDefault="00833E97" w:rsidP="00CD06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93E71"/>
    <w:multiLevelType w:val="hybridMultilevel"/>
    <w:tmpl w:val="8B90A0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4D429B"/>
    <w:multiLevelType w:val="hybridMultilevel"/>
    <w:tmpl w:val="D2F801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AD6917"/>
    <w:multiLevelType w:val="hybridMultilevel"/>
    <w:tmpl w:val="EC9A87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5B33B1"/>
    <w:multiLevelType w:val="hybridMultilevel"/>
    <w:tmpl w:val="8696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FD4244"/>
    <w:multiLevelType w:val="hybridMultilevel"/>
    <w:tmpl w:val="6758107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B72541"/>
    <w:multiLevelType w:val="hybridMultilevel"/>
    <w:tmpl w:val="EE827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7D62E8"/>
    <w:multiLevelType w:val="hybridMultilevel"/>
    <w:tmpl w:val="6D1C6D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C961C5"/>
    <w:multiLevelType w:val="hybridMultilevel"/>
    <w:tmpl w:val="675810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2E0268"/>
    <w:multiLevelType w:val="hybridMultilevel"/>
    <w:tmpl w:val="AA9EF5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416C3C"/>
    <w:multiLevelType w:val="hybridMultilevel"/>
    <w:tmpl w:val="ECF8A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4A50AD5"/>
    <w:multiLevelType w:val="hybridMultilevel"/>
    <w:tmpl w:val="93A24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3BC478F"/>
    <w:multiLevelType w:val="hybridMultilevel"/>
    <w:tmpl w:val="F3605B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2E7E13"/>
    <w:multiLevelType w:val="hybridMultilevel"/>
    <w:tmpl w:val="F6ACD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7"/>
  </w:num>
  <w:num w:numId="3">
    <w:abstractNumId w:val="12"/>
  </w:num>
  <w:num w:numId="4">
    <w:abstractNumId w:val="11"/>
  </w:num>
  <w:num w:numId="5">
    <w:abstractNumId w:val="4"/>
  </w:num>
  <w:num w:numId="6">
    <w:abstractNumId w:val="1"/>
  </w:num>
  <w:num w:numId="7">
    <w:abstractNumId w:val="2"/>
  </w:num>
  <w:num w:numId="8">
    <w:abstractNumId w:val="9"/>
  </w:num>
  <w:num w:numId="9">
    <w:abstractNumId w:val="0"/>
  </w:num>
  <w:num w:numId="10">
    <w:abstractNumId w:val="3"/>
  </w:num>
  <w:num w:numId="11">
    <w:abstractNumId w:val="10"/>
  </w:num>
  <w:num w:numId="12">
    <w:abstractNumId w:val="5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24BA"/>
    <w:rsid w:val="00013671"/>
    <w:rsid w:val="00032E81"/>
    <w:rsid w:val="00034AE3"/>
    <w:rsid w:val="00053A47"/>
    <w:rsid w:val="00056C0F"/>
    <w:rsid w:val="00057DE6"/>
    <w:rsid w:val="000713B6"/>
    <w:rsid w:val="0008693F"/>
    <w:rsid w:val="00096915"/>
    <w:rsid w:val="000A4310"/>
    <w:rsid w:val="000A47BC"/>
    <w:rsid w:val="000B5E9B"/>
    <w:rsid w:val="000B75A6"/>
    <w:rsid w:val="000C1FF2"/>
    <w:rsid w:val="000C2419"/>
    <w:rsid w:val="000F10CB"/>
    <w:rsid w:val="0010196A"/>
    <w:rsid w:val="00103259"/>
    <w:rsid w:val="00110DE0"/>
    <w:rsid w:val="001142FF"/>
    <w:rsid w:val="00120DF2"/>
    <w:rsid w:val="00144205"/>
    <w:rsid w:val="0014770D"/>
    <w:rsid w:val="00156542"/>
    <w:rsid w:val="00161FA7"/>
    <w:rsid w:val="00191694"/>
    <w:rsid w:val="00196921"/>
    <w:rsid w:val="001A145C"/>
    <w:rsid w:val="001A161E"/>
    <w:rsid w:val="001B54F6"/>
    <w:rsid w:val="001B7C30"/>
    <w:rsid w:val="001C1BA0"/>
    <w:rsid w:val="001D1C4D"/>
    <w:rsid w:val="001D2F31"/>
    <w:rsid w:val="001D3534"/>
    <w:rsid w:val="00200AAB"/>
    <w:rsid w:val="0020604D"/>
    <w:rsid w:val="0021739C"/>
    <w:rsid w:val="002300B3"/>
    <w:rsid w:val="0024142E"/>
    <w:rsid w:val="002527DE"/>
    <w:rsid w:val="00262985"/>
    <w:rsid w:val="00265C1F"/>
    <w:rsid w:val="00270B41"/>
    <w:rsid w:val="00272A42"/>
    <w:rsid w:val="00287F55"/>
    <w:rsid w:val="002929D6"/>
    <w:rsid w:val="002A09C9"/>
    <w:rsid w:val="002A0D3F"/>
    <w:rsid w:val="002B18D1"/>
    <w:rsid w:val="002C6DA7"/>
    <w:rsid w:val="002D75A8"/>
    <w:rsid w:val="002F021C"/>
    <w:rsid w:val="002F1154"/>
    <w:rsid w:val="002F1726"/>
    <w:rsid w:val="00300211"/>
    <w:rsid w:val="00311DBE"/>
    <w:rsid w:val="0031261E"/>
    <w:rsid w:val="00314053"/>
    <w:rsid w:val="0031601F"/>
    <w:rsid w:val="0032154B"/>
    <w:rsid w:val="00325B30"/>
    <w:rsid w:val="00347CBE"/>
    <w:rsid w:val="003506B9"/>
    <w:rsid w:val="003749EB"/>
    <w:rsid w:val="00384EB1"/>
    <w:rsid w:val="00393A31"/>
    <w:rsid w:val="00394B64"/>
    <w:rsid w:val="003A731D"/>
    <w:rsid w:val="003B1116"/>
    <w:rsid w:val="003D0CB4"/>
    <w:rsid w:val="003E0C82"/>
    <w:rsid w:val="003E24BA"/>
    <w:rsid w:val="003F40F0"/>
    <w:rsid w:val="003F41B6"/>
    <w:rsid w:val="003F4A39"/>
    <w:rsid w:val="00414274"/>
    <w:rsid w:val="00415869"/>
    <w:rsid w:val="004251F8"/>
    <w:rsid w:val="004261F4"/>
    <w:rsid w:val="00426BE1"/>
    <w:rsid w:val="00443288"/>
    <w:rsid w:val="00446C10"/>
    <w:rsid w:val="00446F7B"/>
    <w:rsid w:val="004526FF"/>
    <w:rsid w:val="00453302"/>
    <w:rsid w:val="0045335E"/>
    <w:rsid w:val="00461912"/>
    <w:rsid w:val="004622EE"/>
    <w:rsid w:val="00463C1F"/>
    <w:rsid w:val="00474801"/>
    <w:rsid w:val="0048603D"/>
    <w:rsid w:val="00490598"/>
    <w:rsid w:val="004933B4"/>
    <w:rsid w:val="00494A28"/>
    <w:rsid w:val="004A3ABB"/>
    <w:rsid w:val="004A6EB5"/>
    <w:rsid w:val="004A6F3E"/>
    <w:rsid w:val="004B5244"/>
    <w:rsid w:val="004E4F2B"/>
    <w:rsid w:val="005014E6"/>
    <w:rsid w:val="00505ED2"/>
    <w:rsid w:val="0051233B"/>
    <w:rsid w:val="005148D0"/>
    <w:rsid w:val="00517AE4"/>
    <w:rsid w:val="00523522"/>
    <w:rsid w:val="00531ACF"/>
    <w:rsid w:val="005349D7"/>
    <w:rsid w:val="00540CCB"/>
    <w:rsid w:val="00544B9C"/>
    <w:rsid w:val="00544FAF"/>
    <w:rsid w:val="00563074"/>
    <w:rsid w:val="0056321E"/>
    <w:rsid w:val="00564CBC"/>
    <w:rsid w:val="00573CEF"/>
    <w:rsid w:val="00574B9C"/>
    <w:rsid w:val="00576A59"/>
    <w:rsid w:val="005A7396"/>
    <w:rsid w:val="005D01EB"/>
    <w:rsid w:val="005D1D21"/>
    <w:rsid w:val="005E0B24"/>
    <w:rsid w:val="005E115D"/>
    <w:rsid w:val="005E740E"/>
    <w:rsid w:val="005F7A73"/>
    <w:rsid w:val="0060398B"/>
    <w:rsid w:val="006044FC"/>
    <w:rsid w:val="006109B6"/>
    <w:rsid w:val="006219FD"/>
    <w:rsid w:val="006303BC"/>
    <w:rsid w:val="00632D54"/>
    <w:rsid w:val="00640B6F"/>
    <w:rsid w:val="00643D3E"/>
    <w:rsid w:val="006457F4"/>
    <w:rsid w:val="006508ED"/>
    <w:rsid w:val="00652364"/>
    <w:rsid w:val="00662651"/>
    <w:rsid w:val="00670891"/>
    <w:rsid w:val="0067098B"/>
    <w:rsid w:val="00674487"/>
    <w:rsid w:val="0068629A"/>
    <w:rsid w:val="006A4712"/>
    <w:rsid w:val="006A647A"/>
    <w:rsid w:val="006B245A"/>
    <w:rsid w:val="006B69C0"/>
    <w:rsid w:val="006C794D"/>
    <w:rsid w:val="006D1CA6"/>
    <w:rsid w:val="006E102F"/>
    <w:rsid w:val="006E3E39"/>
    <w:rsid w:val="006E5EA9"/>
    <w:rsid w:val="00713FE3"/>
    <w:rsid w:val="00715113"/>
    <w:rsid w:val="00723A22"/>
    <w:rsid w:val="007448D3"/>
    <w:rsid w:val="00751517"/>
    <w:rsid w:val="00755540"/>
    <w:rsid w:val="00756454"/>
    <w:rsid w:val="00757E03"/>
    <w:rsid w:val="00782F50"/>
    <w:rsid w:val="00796455"/>
    <w:rsid w:val="007B217C"/>
    <w:rsid w:val="007D73F3"/>
    <w:rsid w:val="007E4468"/>
    <w:rsid w:val="008007D8"/>
    <w:rsid w:val="00810EAF"/>
    <w:rsid w:val="008150ED"/>
    <w:rsid w:val="008218F0"/>
    <w:rsid w:val="00826922"/>
    <w:rsid w:val="00827D18"/>
    <w:rsid w:val="00832435"/>
    <w:rsid w:val="00832739"/>
    <w:rsid w:val="00833634"/>
    <w:rsid w:val="00833E97"/>
    <w:rsid w:val="00864D42"/>
    <w:rsid w:val="00865612"/>
    <w:rsid w:val="008671B9"/>
    <w:rsid w:val="00870A3C"/>
    <w:rsid w:val="00875409"/>
    <w:rsid w:val="00875574"/>
    <w:rsid w:val="00882D9E"/>
    <w:rsid w:val="00893868"/>
    <w:rsid w:val="00895467"/>
    <w:rsid w:val="008B46A2"/>
    <w:rsid w:val="008C65E3"/>
    <w:rsid w:val="008F0AF9"/>
    <w:rsid w:val="008F7CF3"/>
    <w:rsid w:val="00914241"/>
    <w:rsid w:val="00917223"/>
    <w:rsid w:val="00917FAA"/>
    <w:rsid w:val="009330DB"/>
    <w:rsid w:val="0093749C"/>
    <w:rsid w:val="00940624"/>
    <w:rsid w:val="00961664"/>
    <w:rsid w:val="009A6789"/>
    <w:rsid w:val="009A7A3B"/>
    <w:rsid w:val="009D1880"/>
    <w:rsid w:val="009D4131"/>
    <w:rsid w:val="009E30EE"/>
    <w:rsid w:val="009E5692"/>
    <w:rsid w:val="009E6F18"/>
    <w:rsid w:val="00A039A5"/>
    <w:rsid w:val="00A0457B"/>
    <w:rsid w:val="00A0491E"/>
    <w:rsid w:val="00A12C10"/>
    <w:rsid w:val="00A15AB4"/>
    <w:rsid w:val="00A17A80"/>
    <w:rsid w:val="00A21FA8"/>
    <w:rsid w:val="00A32534"/>
    <w:rsid w:val="00A328A9"/>
    <w:rsid w:val="00A33D80"/>
    <w:rsid w:val="00A47291"/>
    <w:rsid w:val="00A53431"/>
    <w:rsid w:val="00A663A3"/>
    <w:rsid w:val="00A81310"/>
    <w:rsid w:val="00A8283B"/>
    <w:rsid w:val="00AB6361"/>
    <w:rsid w:val="00AD0F99"/>
    <w:rsid w:val="00AD2A1C"/>
    <w:rsid w:val="00AD70EB"/>
    <w:rsid w:val="00AF22CB"/>
    <w:rsid w:val="00B01C2F"/>
    <w:rsid w:val="00B26943"/>
    <w:rsid w:val="00B41952"/>
    <w:rsid w:val="00B455C3"/>
    <w:rsid w:val="00B544DA"/>
    <w:rsid w:val="00B558C9"/>
    <w:rsid w:val="00B56E31"/>
    <w:rsid w:val="00B65450"/>
    <w:rsid w:val="00B847FC"/>
    <w:rsid w:val="00B943CC"/>
    <w:rsid w:val="00B961DF"/>
    <w:rsid w:val="00BA083F"/>
    <w:rsid w:val="00BA3531"/>
    <w:rsid w:val="00BA7CE5"/>
    <w:rsid w:val="00BD7B54"/>
    <w:rsid w:val="00BE5E6C"/>
    <w:rsid w:val="00C12703"/>
    <w:rsid w:val="00C14E09"/>
    <w:rsid w:val="00C168D7"/>
    <w:rsid w:val="00C1760E"/>
    <w:rsid w:val="00C31218"/>
    <w:rsid w:val="00C3673C"/>
    <w:rsid w:val="00C4069A"/>
    <w:rsid w:val="00C436B8"/>
    <w:rsid w:val="00C625F6"/>
    <w:rsid w:val="00C65D64"/>
    <w:rsid w:val="00C74C77"/>
    <w:rsid w:val="00C80829"/>
    <w:rsid w:val="00C84053"/>
    <w:rsid w:val="00C849F0"/>
    <w:rsid w:val="00C87D59"/>
    <w:rsid w:val="00C9776C"/>
    <w:rsid w:val="00CA4A65"/>
    <w:rsid w:val="00CA7DFC"/>
    <w:rsid w:val="00CC05A7"/>
    <w:rsid w:val="00CC3362"/>
    <w:rsid w:val="00CC4AC1"/>
    <w:rsid w:val="00CC55D0"/>
    <w:rsid w:val="00CD06F1"/>
    <w:rsid w:val="00CD1758"/>
    <w:rsid w:val="00CF64AD"/>
    <w:rsid w:val="00D208C5"/>
    <w:rsid w:val="00D25619"/>
    <w:rsid w:val="00D314D7"/>
    <w:rsid w:val="00D32144"/>
    <w:rsid w:val="00D34020"/>
    <w:rsid w:val="00D3705A"/>
    <w:rsid w:val="00D54F99"/>
    <w:rsid w:val="00D7638F"/>
    <w:rsid w:val="00D911CB"/>
    <w:rsid w:val="00DA1BD3"/>
    <w:rsid w:val="00DB437C"/>
    <w:rsid w:val="00DB73D7"/>
    <w:rsid w:val="00DD25B9"/>
    <w:rsid w:val="00DD491D"/>
    <w:rsid w:val="00DD7591"/>
    <w:rsid w:val="00DE2074"/>
    <w:rsid w:val="00E03126"/>
    <w:rsid w:val="00E11063"/>
    <w:rsid w:val="00E1134B"/>
    <w:rsid w:val="00E17385"/>
    <w:rsid w:val="00E43135"/>
    <w:rsid w:val="00E51F98"/>
    <w:rsid w:val="00E52DB3"/>
    <w:rsid w:val="00E57A77"/>
    <w:rsid w:val="00E64888"/>
    <w:rsid w:val="00E70CCA"/>
    <w:rsid w:val="00E73E88"/>
    <w:rsid w:val="00E8036A"/>
    <w:rsid w:val="00E82E80"/>
    <w:rsid w:val="00E92EB3"/>
    <w:rsid w:val="00E96DB2"/>
    <w:rsid w:val="00EA3B6A"/>
    <w:rsid w:val="00EA4351"/>
    <w:rsid w:val="00EA616B"/>
    <w:rsid w:val="00EA75C5"/>
    <w:rsid w:val="00EB0F2D"/>
    <w:rsid w:val="00EB258C"/>
    <w:rsid w:val="00ED0895"/>
    <w:rsid w:val="00ED68CC"/>
    <w:rsid w:val="00EF24BC"/>
    <w:rsid w:val="00EF2C34"/>
    <w:rsid w:val="00EF50D5"/>
    <w:rsid w:val="00F028ED"/>
    <w:rsid w:val="00F11E04"/>
    <w:rsid w:val="00F21B19"/>
    <w:rsid w:val="00F255E7"/>
    <w:rsid w:val="00F31893"/>
    <w:rsid w:val="00F31CC5"/>
    <w:rsid w:val="00F3215A"/>
    <w:rsid w:val="00F3595B"/>
    <w:rsid w:val="00F42EC8"/>
    <w:rsid w:val="00F4791A"/>
    <w:rsid w:val="00F718B5"/>
    <w:rsid w:val="00F7718C"/>
    <w:rsid w:val="00F77C7D"/>
    <w:rsid w:val="00F81D29"/>
    <w:rsid w:val="00FB5847"/>
    <w:rsid w:val="00FC28E6"/>
    <w:rsid w:val="00FC55F4"/>
    <w:rsid w:val="00FF7A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878176"/>
  <w15:chartTrackingRefBased/>
  <w15:docId w15:val="{5723A3F2-E2CB-42B1-AF2A-C6E4FD2B4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3E24BA"/>
    <w:pPr>
      <w:spacing w:after="200" w:line="276" w:lineRule="auto"/>
    </w:pPr>
    <w:rPr>
      <w:rFonts w:eastAsiaTheme="minorEastAsia"/>
      <w:kern w:val="0"/>
      <w:lang w:eastAsia="ja-JP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E24BA"/>
    <w:pPr>
      <w:spacing w:after="0" w:line="240" w:lineRule="auto"/>
    </w:pPr>
    <w:rPr>
      <w:rFonts w:ascii="Times New Roman" w:hAnsi="Times New Roman"/>
      <w:kern w:val="0"/>
      <w:sz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E24B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D06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06F1"/>
    <w:rPr>
      <w:rFonts w:eastAsiaTheme="minorEastAsia"/>
      <w:kern w:val="0"/>
      <w:lang w:eastAsia="ja-JP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CD06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06F1"/>
    <w:rPr>
      <w:rFonts w:eastAsiaTheme="minorEastAsia"/>
      <w:kern w:val="0"/>
      <w:lang w:eastAsia="ja-JP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5148D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668A86-EB0A-4DB1-939D-B4F4171D42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73</Words>
  <Characters>326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ạm Chí Hiếu</dc:creator>
  <cp:keywords/>
  <dc:description/>
  <cp:lastModifiedBy>Admin</cp:lastModifiedBy>
  <cp:revision>2</cp:revision>
  <dcterms:created xsi:type="dcterms:W3CDTF">2024-03-20T02:59:00Z</dcterms:created>
  <dcterms:modified xsi:type="dcterms:W3CDTF">2024-03-20T02:59:00Z</dcterms:modified>
</cp:coreProperties>
</file>